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90" r:id="rId2"/>
    <p:sldId id="257" r:id="rId3"/>
    <p:sldId id="272" r:id="rId4"/>
    <p:sldId id="258" r:id="rId5"/>
    <p:sldId id="259" r:id="rId6"/>
    <p:sldId id="260" r:id="rId7"/>
    <p:sldId id="261" r:id="rId8"/>
    <p:sldId id="273" r:id="rId9"/>
    <p:sldId id="274" r:id="rId10"/>
    <p:sldId id="267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69" r:id="rId27"/>
    <p:sldId id="271" r:id="rId28"/>
    <p:sldId id="270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42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3A4CF-9585-4D86-9871-C81E9E69BCDD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E8A905-AFFA-407D-AC4B-646CD1E0E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77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953BE6-F924-44E7-BCAF-93C9D358106E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5886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FF9081D0-3A91-4769-A9DA-DF6117BA463C}" type="slidenum">
              <a:rPr lang="en-US" altLang="en-US" sz="1200">
                <a:latin typeface="Arial" panose="020B0604020202020204" pitchFamily="34" charset="0"/>
              </a:rPr>
              <a:pPr eaLnBrk="1" hangingPunct="1"/>
              <a:t>2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421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284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06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749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F5F67D-1EFC-4B3C-92AB-DA611FDBD2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790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6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0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57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63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8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39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56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33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9FD0D-6034-4174-80F0-E1111802EEDA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31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microsoft.com/office/2007/relationships/hdphoto" Target="../media/hdphoto19.wdp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microsoft.com/office/2007/relationships/hdphoto" Target="../media/hdphoto18.wdp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microsoft.com/office/2007/relationships/hdphoto" Target="../media/hdphoto20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microsoft.com/office/2007/relationships/hdphoto" Target="../media/hdphoto2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microsoft.com/office/2007/relationships/hdphoto" Target="../media/hdphoto22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microsoft.com/office/2007/relationships/hdphoto" Target="../media/hdphoto28.wdp"/><Relationship Id="rId18" Type="http://schemas.openxmlformats.org/officeDocument/2006/relationships/image" Target="../media/image49.png"/><Relationship Id="rId3" Type="http://schemas.microsoft.com/office/2007/relationships/hdphoto" Target="../media/hdphoto23.wdp"/><Relationship Id="rId7" Type="http://schemas.microsoft.com/office/2007/relationships/hdphoto" Target="../media/hdphoto25.wdp"/><Relationship Id="rId12" Type="http://schemas.openxmlformats.org/officeDocument/2006/relationships/image" Target="../media/image46.png"/><Relationship Id="rId17" Type="http://schemas.microsoft.com/office/2007/relationships/hdphoto" Target="../media/hdphoto30.wdp"/><Relationship Id="rId2" Type="http://schemas.openxmlformats.org/officeDocument/2006/relationships/image" Target="../media/image41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11" Type="http://schemas.microsoft.com/office/2007/relationships/hdphoto" Target="../media/hdphoto27.wdp"/><Relationship Id="rId5" Type="http://schemas.microsoft.com/office/2007/relationships/hdphoto" Target="../media/hdphoto24.wdp"/><Relationship Id="rId15" Type="http://schemas.microsoft.com/office/2007/relationships/hdphoto" Target="../media/hdphoto29.wdp"/><Relationship Id="rId10" Type="http://schemas.openxmlformats.org/officeDocument/2006/relationships/image" Target="../media/image45.png"/><Relationship Id="rId19" Type="http://schemas.microsoft.com/office/2007/relationships/hdphoto" Target="../media/hdphoto31.wdp"/><Relationship Id="rId4" Type="http://schemas.openxmlformats.org/officeDocument/2006/relationships/image" Target="../media/image42.png"/><Relationship Id="rId9" Type="http://schemas.microsoft.com/office/2007/relationships/hdphoto" Target="../media/hdphoto26.wdp"/><Relationship Id="rId1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32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microsoft.com/office/2007/relationships/hdphoto" Target="../media/hdphoto32.wdp"/><Relationship Id="rId7" Type="http://schemas.openxmlformats.org/officeDocument/2006/relationships/image" Target="../media/image52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33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microsoft.com/office/2007/relationships/hdphoto" Target="../media/hdphoto2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4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5.wdp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gif"/><Relationship Id="rId4" Type="http://schemas.openxmlformats.org/officeDocument/2006/relationships/image" Target="../media/image74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microsoft.com/office/2007/relationships/hdphoto" Target="../media/hdphoto4.wdp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microsoft.com/office/2007/relationships/hdphoto" Target="../media/hdphoto11.wdp"/><Relationship Id="rId3" Type="http://schemas.microsoft.com/office/2007/relationships/hdphoto" Target="../media/hdphoto6.wdp"/><Relationship Id="rId7" Type="http://schemas.microsoft.com/office/2007/relationships/hdphoto" Target="../media/hdphoto8.wdp"/><Relationship Id="rId12" Type="http://schemas.openxmlformats.org/officeDocument/2006/relationships/image" Target="../media/image20.png"/><Relationship Id="rId17" Type="http://schemas.microsoft.com/office/2007/relationships/hdphoto" Target="../media/hdphoto13.wdp"/><Relationship Id="rId2" Type="http://schemas.openxmlformats.org/officeDocument/2006/relationships/image" Target="../media/image15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microsoft.com/office/2007/relationships/hdphoto" Target="../media/hdphoto10.wdp"/><Relationship Id="rId5" Type="http://schemas.microsoft.com/office/2007/relationships/hdphoto" Target="../media/hdphoto7.wdp"/><Relationship Id="rId15" Type="http://schemas.microsoft.com/office/2007/relationships/hdphoto" Target="../media/hdphoto12.wdp"/><Relationship Id="rId10" Type="http://schemas.openxmlformats.org/officeDocument/2006/relationships/image" Target="../media/image19.png"/><Relationship Id="rId4" Type="http://schemas.openxmlformats.org/officeDocument/2006/relationships/image" Target="../media/image16.png"/><Relationship Id="rId9" Type="http://schemas.microsoft.com/office/2007/relationships/hdphoto" Target="../media/hdphoto9.wdp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3" Type="http://schemas.openxmlformats.org/officeDocument/2006/relationships/image" Target="../media/image24.wmf"/><Relationship Id="rId7" Type="http://schemas.openxmlformats.org/officeDocument/2006/relationships/image" Target="../media/image26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microsoft.com/office/2007/relationships/hdphoto" Target="../media/hdphoto16.wdp"/><Relationship Id="rId5" Type="http://schemas.openxmlformats.org/officeDocument/2006/relationships/image" Target="../media/image25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DA7FE7A2-2941-4BF6-A985-6C2A9BBAF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252" y="1887055"/>
            <a:ext cx="10641496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Tuần 10; Tiết 26; 27: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E2625D59-AD8D-42D6-A9E2-E33B1FF6D8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90" y="-5012"/>
            <a:ext cx="18288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23533B82-8265-47D8-BC86-77396CEBE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292864"/>
            <a:ext cx="5791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Lê Thị Thu Hiền </a:t>
            </a:r>
          </a:p>
        </p:txBody>
      </p:sp>
    </p:spTree>
    <p:extLst>
      <p:ext uri="{BB962C8B-B14F-4D97-AF65-F5344CB8AC3E}">
        <p14:creationId xmlns:p14="http://schemas.microsoft.com/office/powerpoint/2010/main" val="2451808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98" y="2481110"/>
            <a:ext cx="10904561" cy="183157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97178" y="1247637"/>
            <a:ext cx="57741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03340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12880"/>
              </p:ext>
            </p:extLst>
          </p:nvPr>
        </p:nvGraphicFramePr>
        <p:xfrm>
          <a:off x="1364775" y="2210937"/>
          <a:ext cx="4540319" cy="110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44500" progId="Equation.DSMT4">
                  <p:embed/>
                </p:oleObj>
              </mc:Choice>
              <mc:Fallback>
                <p:oleObj name="Equation" r:id="rId2" imgW="18415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75" y="2210937"/>
                        <a:ext cx="4540319" cy="1105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72521" y="137459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u="sng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  <a:endParaRPr lang="en-US" sz="3200">
              <a:solidFill>
                <a:schemeClr val="accent5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793" y="3607255"/>
            <a:ext cx="5994282" cy="114216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335" y="5067584"/>
            <a:ext cx="9335282" cy="11967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124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048000" y="336550"/>
            <a:ext cx="8955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62076" y="1259431"/>
            <a:ext cx="10433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b="1" u="sng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-76200"/>
            <a:ext cx="18288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47" y="1690251"/>
            <a:ext cx="11094093" cy="2513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8" y="4973910"/>
            <a:ext cx="2025294" cy="984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612" y="4936379"/>
            <a:ext cx="4207587" cy="105057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100" y="4973911"/>
            <a:ext cx="3415263" cy="9901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8377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23833" y="1575176"/>
            <a:ext cx="9178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ia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683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9" y="2109466"/>
            <a:ext cx="909056" cy="83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00744" y="2283699"/>
            <a:ext cx="10472642" cy="1637828"/>
            <a:chOff x="900744" y="2283699"/>
            <a:chExt cx="10472642" cy="163782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900744" y="2407115"/>
              <a:ext cx="10426889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482725" indent="-1482725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marL="0" indent="0" algn="just"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Muốn chia phân thức     cho phân thức     , ta nhân phân thức   </a:t>
              </a:r>
            </a:p>
            <a:p>
              <a:pPr marL="0" indent="0" algn="just"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với phân thức </a:t>
              </a:r>
              <a:endPara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54602"/>
                </p:ext>
              </p:extLst>
            </p:nvPr>
          </p:nvGraphicFramePr>
          <p:xfrm>
            <a:off x="4503752" y="2283699"/>
            <a:ext cx="425264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752" y="2283699"/>
                          <a:ext cx="425264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904752"/>
                </p:ext>
              </p:extLst>
            </p:nvPr>
          </p:nvGraphicFramePr>
          <p:xfrm>
            <a:off x="7315194" y="2299423"/>
            <a:ext cx="447646" cy="91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393529" progId="Equation.DSMT4">
                    <p:embed/>
                  </p:oleObj>
                </mc:Choice>
                <mc:Fallback>
                  <p:oleObj name="Equation" r:id="rId5" imgW="190417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194" y="2299423"/>
                          <a:ext cx="447646" cy="917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212513"/>
                </p:ext>
              </p:extLst>
            </p:nvPr>
          </p:nvGraphicFramePr>
          <p:xfrm>
            <a:off x="10948122" y="2283704"/>
            <a:ext cx="425264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646" imgH="393359" progId="Equation.DSMT4">
                    <p:embed/>
                  </p:oleObj>
                </mc:Choice>
                <mc:Fallback>
                  <p:oleObj name="Equation" r:id="rId7" imgW="177646" imgH="39335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8122" y="2283704"/>
                          <a:ext cx="425264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92113"/>
                </p:ext>
              </p:extLst>
            </p:nvPr>
          </p:nvGraphicFramePr>
          <p:xfrm>
            <a:off x="3316408" y="3003852"/>
            <a:ext cx="559558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195" imgH="393529" progId="Equation.DSMT4">
                    <p:embed/>
                  </p:oleObj>
                </mc:Choice>
                <mc:Fallback>
                  <p:oleObj name="Equation" r:id="rId8" imgW="241195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408" y="3003852"/>
                          <a:ext cx="559558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19610"/>
              </p:ext>
            </p:extLst>
          </p:nvPr>
        </p:nvGraphicFramePr>
        <p:xfrm>
          <a:off x="4135291" y="3794064"/>
          <a:ext cx="3241691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0" imgW="1876190" imgH="771429" progId="Paint.Picture">
                  <p:embed/>
                </p:oleObj>
              </mc:Choice>
              <mc:Fallback>
                <p:oleObj name="Bitmap Image" r:id="rId10" imgW="1876190" imgH="771429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12">
                                <a14:imgEffect>
                                  <a14:sharpenSoften amount="50000"/>
                                </a14:imgEffect>
                                <a14:imgEffect>
                                  <a14:saturation sat="0"/>
                                </a14:imgEffect>
                                <a14:imgEffect>
                                  <a14:brightnessContrast contrast="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291" y="3794064"/>
                        <a:ext cx="3241691" cy="133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279260"/>
            <a:ext cx="110601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974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227366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02858" y="1138563"/>
            <a:ext cx="10515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Ví dụ: Thực hiện các phép tính sau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1741870"/>
            <a:ext cx="8367713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49" y="3391935"/>
            <a:ext cx="26289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545" y="3487176"/>
            <a:ext cx="33782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942" y="3436290"/>
            <a:ext cx="30480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0646" y="3385585"/>
            <a:ext cx="15494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56" y="4767902"/>
            <a:ext cx="22733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653602"/>
            <a:ext cx="251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498" y="4711700"/>
            <a:ext cx="16256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746" y="4708194"/>
            <a:ext cx="939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791269" y="2712062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178575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970108" y="1559395"/>
            <a:ext cx="6972916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Thực hiện các phép tính sau 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808024"/>
            <a:ext cx="10158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116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161167" y="1231843"/>
            <a:ext cx="2359918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763960"/>
            <a:ext cx="10158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60349"/>
              </p:ext>
            </p:extLst>
          </p:nvPr>
        </p:nvGraphicFramePr>
        <p:xfrm>
          <a:off x="1316256" y="3018816"/>
          <a:ext cx="7925660" cy="97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469800" progId="Equation.DSMT4">
                  <p:embed/>
                </p:oleObj>
              </mc:Choice>
              <mc:Fallback>
                <p:oleObj name="Equation" r:id="rId4" imgW="380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256" y="3018816"/>
                        <a:ext cx="7925660" cy="97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6669"/>
              </p:ext>
            </p:extLst>
          </p:nvPr>
        </p:nvGraphicFramePr>
        <p:xfrm>
          <a:off x="1342783" y="4109999"/>
          <a:ext cx="5600798" cy="92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44240" progId="Equation.DSMT4">
                  <p:embed/>
                </p:oleObj>
              </mc:Choice>
              <mc:Fallback>
                <p:oleObj name="Equation" r:id="rId6" imgW="269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2783" y="4109999"/>
                        <a:ext cx="5600798" cy="92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97257"/>
              </p:ext>
            </p:extLst>
          </p:nvPr>
        </p:nvGraphicFramePr>
        <p:xfrm>
          <a:off x="1372984" y="5296960"/>
          <a:ext cx="8771058" cy="87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16320" imgH="419040" progId="Equation.DSMT4">
                  <p:embed/>
                </p:oleObj>
              </mc:Choice>
              <mc:Fallback>
                <p:oleObj name="Equation" r:id="rId8" imgW="4216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2984" y="5296960"/>
                        <a:ext cx="8771058" cy="87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57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97178" y="1247637"/>
            <a:ext cx="57741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628900"/>
            <a:ext cx="111998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153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72521" y="137459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u="sng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ài tập 2:</a:t>
            </a:r>
            <a:endParaRPr lang="en-US" sz="3200">
              <a:solidFill>
                <a:schemeClr val="accent5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08974"/>
              </p:ext>
            </p:extLst>
          </p:nvPr>
        </p:nvGraphicFramePr>
        <p:xfrm>
          <a:off x="780823" y="2079009"/>
          <a:ext cx="5216199" cy="105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82400" progId="Equation.DSMT4">
                  <p:embed/>
                </p:oleObj>
              </mc:Choice>
              <mc:Fallback>
                <p:oleObj name="Equation" r:id="rId2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0823" y="2079009"/>
                        <a:ext cx="5216199" cy="105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54" y="3649731"/>
            <a:ext cx="7161213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21" y="5117720"/>
            <a:ext cx="10793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235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1571792" y="2079024"/>
            <a:ext cx="899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Tìm phân thức nghịch đảo của các phân thức sau  </a:t>
            </a:r>
          </a:p>
        </p:txBody>
      </p:sp>
      <p:graphicFrame>
        <p:nvGraphicFramePr>
          <p:cNvPr id="26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4188645"/>
              </p:ext>
            </p:extLst>
          </p:nvPr>
        </p:nvGraphicFramePr>
        <p:xfrm>
          <a:off x="1781342" y="2612424"/>
          <a:ext cx="8610600" cy="3016250"/>
        </p:xfrm>
        <a:graphic>
          <a:graphicData uri="http://schemas.openxmlformats.org/drawingml/2006/table">
            <a:tbl>
              <a:tblPr/>
              <a:tblGrid>
                <a:gridCol w="1722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2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177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 phân thức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985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thức nghịch đảo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36920"/>
              </p:ext>
            </p:extLst>
          </p:nvPr>
        </p:nvGraphicFramePr>
        <p:xfrm>
          <a:off x="4162592" y="2841024"/>
          <a:ext cx="765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761669" progId="Equation.DSMT4">
                  <p:embed/>
                </p:oleObj>
              </mc:Choice>
              <mc:Fallback>
                <p:oleObj name="Equation" r:id="rId3" imgW="761669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592" y="2841024"/>
                        <a:ext cx="765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72049"/>
              </p:ext>
            </p:extLst>
          </p:nvPr>
        </p:nvGraphicFramePr>
        <p:xfrm>
          <a:off x="5508792" y="2917224"/>
          <a:ext cx="1300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762000" progId="Equation.DSMT4">
                  <p:embed/>
                </p:oleObj>
              </mc:Choice>
              <mc:Fallback>
                <p:oleObj name="Equation" r:id="rId5" imgW="12954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792" y="2917224"/>
                        <a:ext cx="1300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90115"/>
              </p:ext>
            </p:extLst>
          </p:nvPr>
        </p:nvGraphicFramePr>
        <p:xfrm>
          <a:off x="7413792" y="2917224"/>
          <a:ext cx="700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723586" progId="Equation.DSMT4">
                  <p:embed/>
                </p:oleObj>
              </mc:Choice>
              <mc:Fallback>
                <p:oleObj name="Equation" r:id="rId7" imgW="698197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792" y="2917224"/>
                        <a:ext cx="7000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38338"/>
              </p:ext>
            </p:extLst>
          </p:nvPr>
        </p:nvGraphicFramePr>
        <p:xfrm>
          <a:off x="3946692" y="4288824"/>
          <a:ext cx="766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2000" imgH="787400" progId="Equation.DSMT4">
                  <p:embed/>
                </p:oleObj>
              </mc:Choice>
              <mc:Fallback>
                <p:oleObj name="Equation" r:id="rId9" imgW="762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692" y="4288824"/>
                        <a:ext cx="7667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16699"/>
              </p:ext>
            </p:extLst>
          </p:nvPr>
        </p:nvGraphicFramePr>
        <p:xfrm>
          <a:off x="5457992" y="4212624"/>
          <a:ext cx="1300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400" imgH="736600" progId="Equation.DSMT4">
                  <p:embed/>
                </p:oleObj>
              </mc:Choice>
              <mc:Fallback>
                <p:oleObj name="Equation" r:id="rId11" imgW="1295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992" y="4212624"/>
                        <a:ext cx="13001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18201"/>
              </p:ext>
            </p:extLst>
          </p:nvPr>
        </p:nvGraphicFramePr>
        <p:xfrm>
          <a:off x="8963192" y="4136424"/>
          <a:ext cx="8778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300" imgH="736600" progId="Equation.DSMT4">
                  <p:embed/>
                </p:oleObj>
              </mc:Choice>
              <mc:Fallback>
                <p:oleObj name="Equation" r:id="rId13" imgW="876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192" y="4136424"/>
                        <a:ext cx="8778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5"/>
          <p:cNvSpPr>
            <a:spLocks noChangeArrowheads="1"/>
          </p:cNvSpPr>
          <p:nvPr/>
        </p:nvSpPr>
        <p:spPr bwMode="auto">
          <a:xfrm>
            <a:off x="1419392" y="415071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4" name="Text Box 46"/>
          <p:cNvSpPr txBox="1">
            <a:spLocks noChangeArrowheads="1"/>
          </p:cNvSpPr>
          <p:nvPr/>
        </p:nvSpPr>
        <p:spPr bwMode="auto">
          <a:xfrm>
            <a:off x="8886992" y="2993424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3x + 2</a:t>
            </a:r>
          </a:p>
        </p:txBody>
      </p:sp>
      <p:sp>
        <p:nvSpPr>
          <p:cNvPr id="35" name="Text Box 47"/>
          <p:cNvSpPr txBox="1">
            <a:spLocks noChangeArrowheads="1"/>
          </p:cNvSpPr>
          <p:nvPr/>
        </p:nvSpPr>
        <p:spPr bwMode="auto">
          <a:xfrm>
            <a:off x="7362992" y="4212624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6600FF"/>
                </a:solidFill>
              </a:rPr>
              <a:t>x – 2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3085745" y="1269162"/>
            <a:ext cx="62083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10779283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 ĐỘNG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588932"/>
            <a:ext cx="10539413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66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23833" y="1752600"/>
            <a:ext cx="9178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Nhân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4080"/>
              </p:ext>
            </p:extLst>
          </p:nvPr>
        </p:nvGraphicFramePr>
        <p:xfrm>
          <a:off x="5024438" y="2388050"/>
          <a:ext cx="2362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388050"/>
                        <a:ext cx="2362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23833" y="3936280"/>
            <a:ext cx="9178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ia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46741"/>
              </p:ext>
            </p:extLst>
          </p:nvPr>
        </p:nvGraphicFramePr>
        <p:xfrm>
          <a:off x="4135291" y="4858608"/>
          <a:ext cx="3241691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1876190" imgH="771429" progId="Paint.Picture">
                  <p:embed/>
                </p:oleObj>
              </mc:Choice>
              <mc:Fallback>
                <p:oleObj name="Bitmap Image" r:id="rId5" imgW="1876190" imgH="7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7">
                                <a14:imgEffect>
                                  <a14:sharpenSoften amount="50000"/>
                                </a14:imgEffect>
                                <a14:imgEffect>
                                  <a14:saturation sat="0"/>
                                </a14:imgEffect>
                                <a14:imgEffect>
                                  <a14:brightnessContrast contrast="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291" y="4858608"/>
                        <a:ext cx="3241691" cy="133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88776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89991"/>
              </p:ext>
            </p:extLst>
          </p:nvPr>
        </p:nvGraphicFramePr>
        <p:xfrm>
          <a:off x="1162534" y="1488376"/>
          <a:ext cx="9422158" cy="10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60640" imgH="419040" progId="Equation.DSMT4">
                  <p:embed/>
                </p:oleObj>
              </mc:Choice>
              <mc:Fallback>
                <p:oleObj name="Equation" r:id="rId3" imgW="386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534" y="1488376"/>
                        <a:ext cx="9422158" cy="10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02256"/>
              </p:ext>
            </p:extLst>
          </p:nvPr>
        </p:nvGraphicFramePr>
        <p:xfrm>
          <a:off x="668594" y="3196473"/>
          <a:ext cx="106632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600" imgH="533160" progId="Equation.DSMT4">
                  <p:embed/>
                </p:oleObj>
              </mc:Choice>
              <mc:Fallback>
                <p:oleObj name="Equation" r:id="rId5" imgW="43686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94" y="3196473"/>
                        <a:ext cx="1066323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91269" y="254828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99795"/>
              </p:ext>
            </p:extLst>
          </p:nvPr>
        </p:nvGraphicFramePr>
        <p:xfrm>
          <a:off x="726503" y="4559165"/>
          <a:ext cx="8524875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914400" progId="Equation.DSMT4">
                  <p:embed/>
                </p:oleObj>
              </mc:Choice>
              <mc:Fallback>
                <p:oleObj name="Equation" r:id="rId7" imgW="34923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03" y="4559165"/>
                        <a:ext cx="8524875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54728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018400"/>
              </p:ext>
            </p:extLst>
          </p:nvPr>
        </p:nvGraphicFramePr>
        <p:xfrm>
          <a:off x="773964" y="1548767"/>
          <a:ext cx="10414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444240" progId="Equation.DSMT4">
                  <p:embed/>
                </p:oleObj>
              </mc:Choice>
              <mc:Fallback>
                <p:oleObj name="Equation" r:id="rId3" imgW="4267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964" y="1548767"/>
                        <a:ext cx="1041400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91269" y="288948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523229" y="1033905"/>
            <a:ext cx="15670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. Tính:</a:t>
            </a:r>
          </a:p>
        </p:txBody>
      </p:sp>
    </p:spTree>
    <p:extLst>
      <p:ext uri="{BB962C8B-B14F-4D97-AF65-F5344CB8AC3E}">
        <p14:creationId xmlns:p14="http://schemas.microsoft.com/office/powerpoint/2010/main" val="82477703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23229" y="3760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00304"/>
              </p:ext>
            </p:extLst>
          </p:nvPr>
        </p:nvGraphicFramePr>
        <p:xfrm>
          <a:off x="687463" y="581149"/>
          <a:ext cx="9515475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863280" progId="Equation.DSMT4">
                  <p:embed/>
                </p:oleObj>
              </mc:Choice>
              <mc:Fallback>
                <p:oleObj name="Equation" r:id="rId3" imgW="389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463" y="581149"/>
                        <a:ext cx="9515475" cy="210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6985"/>
              </p:ext>
            </p:extLst>
          </p:nvPr>
        </p:nvGraphicFramePr>
        <p:xfrm>
          <a:off x="696829" y="3036888"/>
          <a:ext cx="86471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444240" progId="Equation.DSMT4">
                  <p:embed/>
                </p:oleObj>
              </mc:Choice>
              <mc:Fallback>
                <p:oleObj name="Equation" r:id="rId5" imgW="354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829" y="3036888"/>
                        <a:ext cx="8647113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79015"/>
              </p:ext>
            </p:extLst>
          </p:nvPr>
        </p:nvGraphicFramePr>
        <p:xfrm>
          <a:off x="682111" y="4304548"/>
          <a:ext cx="64785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280" imgH="838080" progId="Equation.DSMT4">
                  <p:embed/>
                </p:oleObj>
              </mc:Choice>
              <mc:Fallback>
                <p:oleObj name="Equation" r:id="rId7" imgW="2654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11" y="4304548"/>
                        <a:ext cx="64785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03384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7" y="2447924"/>
            <a:ext cx="12166031" cy="2478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90920" y="1401076"/>
            <a:ext cx="9406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8598689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064" y="1668935"/>
            <a:ext cx="9417169" cy="44725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4185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180531" y="1879977"/>
            <a:ext cx="9983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học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en-US" altLang="en-US" sz="2800" b="1" i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96451" y="2755702"/>
            <a:ext cx="998333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lvl="2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ực hiện được phép nhân, chia hai phân thức đại số.</a:t>
            </a:r>
            <a:endParaRPr lang="en-US" altLang="en-US" sz="2800" b="1" i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tính chất giao hoán, kết hợp, phân phối của phép nhân đối với phép cộng </a:t>
            </a:r>
            <a:r>
              <a:rPr lang="en-US" altLang="en-US" sz="2800" b="1" i="1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oán với phân thức đại số.</a:t>
            </a:r>
            <a:endParaRPr lang="en-US" altLang="en-US" sz="2800" b="1" i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8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4889" y="702859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4001" y="2924183"/>
            <a:ext cx="8505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E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</a:t>
            </a:r>
            <a:r>
              <a:rPr lang="es-ES" sz="32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ập: 1, 2, 3, 4, 5 SGK/39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34002" y="3653524"/>
            <a:ext cx="795677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nl-NL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</a:t>
            </a:r>
            <a:r>
              <a:rPr lang="nl-NL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 </a:t>
            </a: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1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7338" indent="-287338"/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34000" y="2194842"/>
            <a:ext cx="8505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s-E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quy tắc nhân, chia phân thức đại số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90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362200" y="5562600"/>
            <a:ext cx="7772400" cy="9144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fani Heavy" pitchFamily="34" charset="0"/>
              </a:rPr>
              <a:t>Xin ch©n thµnh c¶m ¬n!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3810000" y="-228600"/>
            <a:ext cx="4419600" cy="2235200"/>
            <a:chOff x="1344" y="-144"/>
            <a:chExt cx="2784" cy="1408"/>
          </a:xfrm>
        </p:grpSpPr>
        <p:pic>
          <p:nvPicPr>
            <p:cNvPr id="15369" name="Picture 5" descr="4th_worxxx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576"/>
              <a:ext cx="960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6" descr="4th_worxxx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-144"/>
              <a:ext cx="2256" cy="1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65" name="Picture 7" descr="4th_worxxx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476" y="812800"/>
            <a:ext cx="173672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8" descr="lin-floral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337300"/>
            <a:ext cx="822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9" descr="guestbk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381000"/>
            <a:ext cx="129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 descr="1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620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577686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400"/>
                            </p:stCondLst>
                            <p:childTnLst>
                              <p:par>
                                <p:cTn id="17" presetID="19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2400"/>
                            </p:stCondLst>
                            <p:childTnLst>
                              <p:par>
                                <p:cTn id="22" presetID="4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28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33" presetID="8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36" presetID="19" presetClass="entr" presetSubtype="1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41" presetID="45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200"/>
                            </p:stCondLst>
                            <p:childTnLst>
                              <p:par>
                                <p:cTn id="4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3200"/>
                            </p:stCondLst>
                            <p:childTnLst>
                              <p:par>
                                <p:cTn id="52" presetID="8" presetClass="emph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200"/>
                            </p:stCondLst>
                            <p:childTnLst>
                              <p:par>
                                <p:cTn id="55" presetID="19" presetClass="entr" presetSubtype="1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7200"/>
                            </p:stCondLst>
                            <p:childTnLst>
                              <p:par>
                                <p:cTn id="60" presetID="45" presetClass="entr" presetSubtype="0" fill="hold" grpId="7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2600"/>
                            </p:stCondLst>
                            <p:childTnLst>
                              <p:par>
                                <p:cTn id="6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7600"/>
                            </p:stCondLst>
                            <p:childTnLst>
                              <p:par>
                                <p:cTn id="71" presetID="8" presetClass="emph" presetSubtype="0" fill="hold" grpId="8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4" grpId="1"/>
      <p:bldP spid="23554" grpId="2"/>
      <p:bldP spid="23554" grpId="3"/>
      <p:bldP spid="23554" grpId="4"/>
      <p:bldP spid="23554" grpId="5"/>
      <p:bldP spid="23554" grpId="6"/>
      <p:bldP spid="23554" grpId="7"/>
      <p:bldP spid="23554" grpId="8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3886200" y="316605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 ĐỘNG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2428" y="1666899"/>
            <a:ext cx="11075831" cy="858837"/>
            <a:chOff x="592428" y="1550988"/>
            <a:chExt cx="11075831" cy="858837"/>
          </a:xfrm>
        </p:grpSpPr>
        <p:sp>
          <p:nvSpPr>
            <p:cNvPr id="2" name="TextBox 1"/>
            <p:cNvSpPr txBox="1"/>
            <p:nvPr/>
          </p:nvSpPr>
          <p:spPr>
            <a:xfrm>
              <a:off x="592428" y="1687132"/>
              <a:ext cx="110758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a) Để đi được 1 km, ô tô A cần     lít xăng, ô tô B cần    lít xăng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229738"/>
                </p:ext>
              </p:extLst>
            </p:nvPr>
          </p:nvGraphicFramePr>
          <p:xfrm>
            <a:off x="5728235" y="1576577"/>
            <a:ext cx="311955" cy="805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28235" y="1576577"/>
                          <a:ext cx="311955" cy="805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930875"/>
                </p:ext>
              </p:extLst>
            </p:nvPr>
          </p:nvGraphicFramePr>
          <p:xfrm>
            <a:off x="9309100" y="1550988"/>
            <a:ext cx="338138" cy="85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419040" progId="Equation.DSMT4">
                    <p:embed/>
                  </p:oleObj>
                </mc:Choice>
                <mc:Fallback>
                  <p:oleObj name="Equation" r:id="rId4" imgW="164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09100" y="1550988"/>
                          <a:ext cx="338138" cy="858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03159" y="2643211"/>
            <a:ext cx="11075831" cy="1187948"/>
            <a:chOff x="603159" y="2527300"/>
            <a:chExt cx="11075831" cy="1187948"/>
          </a:xfrm>
        </p:grpSpPr>
        <p:sp>
          <p:nvSpPr>
            <p:cNvPr id="9" name="TextBox 8"/>
            <p:cNvSpPr txBox="1"/>
            <p:nvPr/>
          </p:nvSpPr>
          <p:spPr>
            <a:xfrm>
              <a:off x="603159" y="2638030"/>
              <a:ext cx="1107583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   Để đi được 100 km, ô tô A cần         lít xăng, ô tô B cần            lít xăng.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507704"/>
                </p:ext>
              </p:extLst>
            </p:nvPr>
          </p:nvGraphicFramePr>
          <p:xfrm>
            <a:off x="6162100" y="2527300"/>
            <a:ext cx="75565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393480" progId="Equation.DSMT4">
                    <p:embed/>
                  </p:oleObj>
                </mc:Choice>
                <mc:Fallback>
                  <p:oleObj name="Equation" r:id="rId6" imgW="368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62100" y="2527300"/>
                          <a:ext cx="755650" cy="806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738420"/>
                </p:ext>
              </p:extLst>
            </p:nvPr>
          </p:nvGraphicFramePr>
          <p:xfrm>
            <a:off x="10167806" y="2527658"/>
            <a:ext cx="728662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419040" progId="Equation.DSMT4">
                    <p:embed/>
                  </p:oleObj>
                </mc:Choice>
                <mc:Fallback>
                  <p:oleObj name="Equation" r:id="rId8" imgW="3553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167806" y="2527658"/>
                          <a:ext cx="728662" cy="858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75253" y="4122761"/>
            <a:ext cx="11075831" cy="858838"/>
            <a:chOff x="575253" y="4006850"/>
            <a:chExt cx="11075831" cy="858838"/>
          </a:xfrm>
        </p:grpSpPr>
        <p:sp>
          <p:nvSpPr>
            <p:cNvPr id="13" name="TextBox 12"/>
            <p:cNvSpPr txBox="1"/>
            <p:nvPr/>
          </p:nvSpPr>
          <p:spPr>
            <a:xfrm>
              <a:off x="575253" y="4116967"/>
              <a:ext cx="110758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b) Ô tô A tốn lượng xăng gấp                                         lần ô tô B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31968"/>
                </p:ext>
              </p:extLst>
            </p:nvPr>
          </p:nvGraphicFramePr>
          <p:xfrm>
            <a:off x="5460387" y="4006850"/>
            <a:ext cx="4013200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55520" imgH="419040" progId="Equation.DSMT4">
                    <p:embed/>
                  </p:oleObj>
                </mc:Choice>
                <mc:Fallback>
                  <p:oleObj name="Equation" r:id="rId10" imgW="1955520" imgH="419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387" y="4006850"/>
                          <a:ext cx="4013200" cy="858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447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048000" y="336550"/>
            <a:ext cx="8955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62076" y="1259431"/>
            <a:ext cx="10433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-76200"/>
            <a:ext cx="18288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67" y="1682459"/>
            <a:ext cx="11663066" cy="3217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198" y="4923111"/>
            <a:ext cx="9577636" cy="1345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85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23833" y="1752600"/>
            <a:ext cx="9178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Nhân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683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23832" y="2407115"/>
            <a:ext cx="104268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algn="just"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	Muốn nhân hai phân thức, ta nhân các tử thức với nhau, các mẫu thức với nhau.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87" y="2109466"/>
            <a:ext cx="909056" cy="83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84023"/>
              </p:ext>
            </p:extLst>
          </p:nvPr>
        </p:nvGraphicFramePr>
        <p:xfrm>
          <a:off x="5024505" y="3753131"/>
          <a:ext cx="2362726" cy="106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05" y="3753131"/>
                        <a:ext cx="2362726" cy="106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71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2209800" y="46270"/>
            <a:ext cx="9017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05468" y="1015043"/>
            <a:ext cx="104268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algn="just" eaLnBrk="1" hangingPunct="1">
              <a:spcBef>
                <a:spcPct val="50000"/>
              </a:spcBef>
            </a:pPr>
            <a:r>
              <a:rPr lang="en-US" sz="32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	Cũng tương tự phép nhân các phân số, phép nhân các phân thức có các tính chất sau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190" y="2034452"/>
            <a:ext cx="61849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676" y="3427496"/>
            <a:ext cx="7796213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094" y="4912570"/>
            <a:ext cx="8266113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188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227366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46" y="3313948"/>
            <a:ext cx="21463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822" y="3327596"/>
            <a:ext cx="22225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744" y="3321246"/>
            <a:ext cx="28956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960" y="3293002"/>
            <a:ext cx="9652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46" y="4636828"/>
            <a:ext cx="2667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346" y="4640240"/>
            <a:ext cx="2908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801" y="4675876"/>
            <a:ext cx="1524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02858" y="1138563"/>
            <a:ext cx="10515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Ví dụ: Thực hiện các phép nhân phân thức sau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700926"/>
            <a:ext cx="8812213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791269" y="261652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265211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297628" y="1559395"/>
            <a:ext cx="3288020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Tính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55850"/>
            <a:ext cx="8837613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91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297628" y="1559395"/>
            <a:ext cx="3288020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99394"/>
              </p:ext>
            </p:extLst>
          </p:nvPr>
        </p:nvGraphicFramePr>
        <p:xfrm>
          <a:off x="637293" y="2265526"/>
          <a:ext cx="455121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419100" progId="Equation.DSMT4">
                  <p:embed/>
                </p:oleObj>
              </mc:Choice>
              <mc:Fallback>
                <p:oleObj name="Equation" r:id="rId2" imgW="2082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93" y="2265526"/>
                        <a:ext cx="4551219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37492"/>
              </p:ext>
            </p:extLst>
          </p:nvPr>
        </p:nvGraphicFramePr>
        <p:xfrm>
          <a:off x="5929169" y="2197287"/>
          <a:ext cx="5842307" cy="114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495300" progId="Equation.DSMT4">
                  <p:embed/>
                </p:oleObj>
              </mc:Choice>
              <mc:Fallback>
                <p:oleObj name="Equation" r:id="rId4" imgW="2527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169" y="2197287"/>
                        <a:ext cx="5842307" cy="114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59520"/>
              </p:ext>
            </p:extLst>
          </p:nvPr>
        </p:nvGraphicFramePr>
        <p:xfrm>
          <a:off x="2715891" y="3684889"/>
          <a:ext cx="7178254" cy="114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5811061" imgH="762106" progId="Paint.Picture">
                  <p:embed/>
                </p:oleObj>
              </mc:Choice>
              <mc:Fallback>
                <p:oleObj name="Bitmap Image" r:id="rId6" imgW="5811061" imgH="762106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8">
                                <a14:imgEffect>
                                  <a14:sharpenSoften amount="50000"/>
                                </a14:imgEffect>
                                <a14:imgEffect>
                                  <a14:brightnessContrast bright="20000" contrast="-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891" y="3684889"/>
                        <a:ext cx="7178254" cy="1142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50534"/>
              </p:ext>
            </p:extLst>
          </p:nvPr>
        </p:nvGraphicFramePr>
        <p:xfrm>
          <a:off x="2715879" y="5172500"/>
          <a:ext cx="8120413" cy="116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9" imgW="6897063" imgH="828791" progId="Paint.Picture">
                  <p:embed/>
                </p:oleObj>
              </mc:Choice>
              <mc:Fallback>
                <p:oleObj name="Bitmap Image" r:id="rId9" imgW="6897063" imgH="828791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11">
                                <a14:imgEffect>
                                  <a14:sharpenSoften amount="50000"/>
                                </a14:imgEffect>
                                <a14:imgEffect>
                                  <a14:brightnessContrast bright="20000" contrast="-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879" y="5172500"/>
                        <a:ext cx="8120413" cy="116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23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</TotalTime>
  <Words>568</Words>
  <Application>Microsoft Office PowerPoint</Application>
  <PresentationFormat>Widescreen</PresentationFormat>
  <Paragraphs>79</Paragraphs>
  <Slides>2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.VnTifani Heavy</vt:lpstr>
      <vt:lpstr>Arial</vt:lpstr>
      <vt:lpstr>Calibri</vt:lpstr>
      <vt:lpstr>Calibri Light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DELL-3670</cp:lastModifiedBy>
  <cp:revision>2</cp:revision>
  <dcterms:created xsi:type="dcterms:W3CDTF">2021-09-10T04:21:26Z</dcterms:created>
  <dcterms:modified xsi:type="dcterms:W3CDTF">2025-02-23T15:18:57Z</dcterms:modified>
</cp:coreProperties>
</file>